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20"/>
  </p:notesMasterIdLst>
  <p:sldIdLst>
    <p:sldId id="306" r:id="rId2"/>
    <p:sldId id="307" r:id="rId3"/>
    <p:sldId id="283" r:id="rId4"/>
    <p:sldId id="285" r:id="rId5"/>
    <p:sldId id="284" r:id="rId6"/>
    <p:sldId id="286" r:id="rId7"/>
    <p:sldId id="287" r:id="rId8"/>
    <p:sldId id="288" r:id="rId9"/>
    <p:sldId id="266" r:id="rId10"/>
    <p:sldId id="272" r:id="rId11"/>
    <p:sldId id="313" r:id="rId12"/>
    <p:sldId id="271" r:id="rId13"/>
    <p:sldId id="290" r:id="rId14"/>
    <p:sldId id="270" r:id="rId15"/>
    <p:sldId id="291" r:id="rId16"/>
    <p:sldId id="273" r:id="rId17"/>
    <p:sldId id="269" r:id="rId18"/>
    <p:sldId id="31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Sunil Joshi [MU - Jaipur]" initials="DSJ[-J" lastIdx="1" clrIdx="0">
    <p:extLst>
      <p:ext uri="{19B8F6BF-5375-455C-9EA6-DF929625EA0E}">
        <p15:presenceInfo xmlns:p15="http://schemas.microsoft.com/office/powerpoint/2012/main" userId="S::sunil.joshi@jaipur.manipal.edu::75997d66-3f0e-4993-ad16-962656a7f5d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6085" autoAdjust="0"/>
  </p:normalViewPr>
  <p:slideViewPr>
    <p:cSldViewPr snapToGrid="0">
      <p:cViewPr varScale="1">
        <p:scale>
          <a:sx n="64" d="100"/>
          <a:sy n="64" d="100"/>
        </p:scale>
        <p:origin x="8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F34FD-5F0C-4877-ACA8-91202DB1AC7E}" type="datetimeFigureOut">
              <a:rPr lang="en-IN" smtClean="0"/>
              <a:t>26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F49EB-8359-45E9-B7BB-FA74F5DB975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6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8/26/20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8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r>
              <a:rPr lang="en-US" dirty="0"/>
              <a:t>   Course name: engineering mathematics-</a:t>
            </a:r>
            <a:r>
              <a:rPr lang="en-US" dirty="0" err="1"/>
              <a:t>iII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323788"/>
            <a:ext cx="1099354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:   ma 2101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:  0 4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:          3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:   on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:     Dr. </a:t>
            </a:r>
            <a:r>
              <a:rPr lang="en-US" b="1">
                <a:solidFill>
                  <a:schemeClr val="tx1"/>
                </a:solidFill>
                <a:latin typeface="Abadi Extra Light" panose="020B0604020202020204" pitchFamily="34" charset="0"/>
              </a:rPr>
              <a:t>Alok Bhargava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 pooja.sharma@jaipur.manipal.edu</a:t>
            </a: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20 August 2020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79346" y="603282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149" y="448579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Second YEAR</a:t>
            </a:r>
          </a:p>
          <a:p>
            <a:r>
              <a:rPr lang="en-US" sz="5300" dirty="0"/>
              <a:t>    </a:t>
            </a:r>
            <a:r>
              <a:rPr lang="en-US" sz="3000" dirty="0"/>
              <a:t>Academic YEAR: 2020-2021</a:t>
            </a:r>
          </a:p>
        </p:txBody>
      </p:sp>
    </p:spTree>
    <p:extLst>
      <p:ext uri="{BB962C8B-B14F-4D97-AF65-F5344CB8AC3E}">
        <p14:creationId xmlns:p14="http://schemas.microsoft.com/office/powerpoint/2010/main" val="124017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05498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62684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36980" y="623964"/>
            <a:ext cx="2601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imal Element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36979" y="1431484"/>
            <a:ext cx="10768083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 (A, ≤ 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n element a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is called </a:t>
            </a:r>
            <a:r>
              <a:rPr lang="en-US" sz="2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inimal elemen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there is no element b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such that b ≠ a and b ≤ a.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90364" y="3040288"/>
            <a:ext cx="6566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minimal element in 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eed not be uniqu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9559" y="3931074"/>
            <a:ext cx="10654138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 those elements which appear at the lowest level of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agram of a partially ordered set are minimal element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9769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36980" y="623964"/>
            <a:ext cx="2653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imal Element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643353" y="1718832"/>
                <a:ext cx="10747765" cy="1133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et  (A, ≤ )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e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An element a </a:t>
                </a:r>
                <a:r>
                  <a:rPr lang="el-G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is called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b="1" i="1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al element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there is no element b </a:t>
                </a:r>
                <a:r>
                  <a:rPr lang="el-G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 such that b ≠ a and a ≤ b 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53" y="1718832"/>
                <a:ext cx="10747765" cy="1133965"/>
              </a:xfrm>
              <a:prstGeom prst="rect">
                <a:avLst/>
              </a:prstGeom>
              <a:blipFill>
                <a:blip r:embed="rId8"/>
                <a:stretch>
                  <a:fillRect l="-908" b="-1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559559" y="3225402"/>
            <a:ext cx="932467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maximal element in 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eed not be uniqu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1424" y="4128640"/>
            <a:ext cx="10971621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 those elements which appear at the highest level of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agram of a partially ordered set are maximal element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662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0859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80617"/>
            <a:ext cx="248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394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23081" y="429864"/>
            <a:ext cx="113276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05312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r:id="rId8" imgW="177646" imgH="190335" progId="Equation.DSMT4">
                  <p:embed/>
                </p:oleObj>
              </mc:Choice>
              <mc:Fallback>
                <p:oleObj r:id="rId8" imgW="177646" imgH="190335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59559" y="1426592"/>
            <a:ext cx="102085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 is not necessary for 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have any minimal or maximal elements. 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example, the set of all the integers with usual ≤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has no minimal or maximal element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83952" y="3238698"/>
            <a:ext cx="8416505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ry finit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s at least one minimal element.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"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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ry finit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s at least one maximal element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36980" y="623964"/>
            <a:ext cx="4267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imal  &amp; Minimal Element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786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9559" y="1365353"/>
            <a:ext cx="11081981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set X = { 2,3,6,12,24,36}, a relation ≤ is defined as x ≤ y if x divides y. Draw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 for (X,≤)</a:t>
            </a:r>
          </a:p>
        </p:txBody>
      </p:sp>
      <p:pic>
        <p:nvPicPr>
          <p:cNvPr id="13" name="Picture 41" descr="For the set X = { 2,3,6,12,24,36}, a relation ≤ is defined as x ...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274" y="2477090"/>
            <a:ext cx="2572790" cy="3052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2304" y="2273382"/>
            <a:ext cx="7857157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pt-BR" dirty="0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{(2,2),(2,6),(2,12),(2,24),(2,36),(6,6),(6,12),(6,24),(6,36),(12,12),(12,24),(12,36),(24,24),(3,3),(3,6),(3,12),(3,24),(3,36)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2305" y="3427063"/>
            <a:ext cx="4955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What are the maximal and minimal elements 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9991" y="4007555"/>
            <a:ext cx="4133346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al </a:t>
            </a:r>
            <a:r>
              <a:rPr lang="fr-FR" sz="2400" dirty="0" err="1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</a:t>
            </a:r>
            <a:r>
              <a:rPr lang="fr-FR" sz="2400" dirty="0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24,  36 </a:t>
            </a:r>
          </a:p>
          <a:p>
            <a:pPr>
              <a:lnSpc>
                <a:spcPct val="150000"/>
              </a:lnSpc>
            </a:pPr>
            <a:r>
              <a:rPr lang="fr-FR" sz="2400" dirty="0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al </a:t>
            </a:r>
            <a:r>
              <a:rPr lang="fr-FR" sz="2400" dirty="0" err="1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</a:t>
            </a:r>
            <a:r>
              <a:rPr lang="fr-FR" sz="2400" dirty="0">
                <a:solidFill>
                  <a:srgbClr val="2427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 2,   3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4075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86084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20647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23082" y="1184768"/>
            <a:ext cx="4203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s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423081" y="1760638"/>
            <a:ext cx="4477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S be a subset of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67196"/>
              </p:ext>
            </p:extLst>
          </p:nvPr>
        </p:nvGraphicFramePr>
        <p:xfrm>
          <a:off x="3901026" y="1840937"/>
          <a:ext cx="899188" cy="36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r:id="rId8" imgW="444307" imgH="203112" progId="Equation.DSMT4">
                  <p:embed/>
                </p:oleObj>
              </mc:Choice>
              <mc:Fallback>
                <p:oleObj r:id="rId8" imgW="44430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026" y="1840937"/>
                        <a:ext cx="899188" cy="36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29361" y="2199533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446533" y="2541738"/>
            <a:ext cx="10944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 element 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l-GR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is called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 upper bound for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 if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all x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3975" y="3309226"/>
            <a:ext cx="110305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 element v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is called a lower bound for S if v ≤ x  for all x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59558" y="3991827"/>
            <a:ext cx="1007034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ubset S need not have either an upper bound or a lower bound. Even if S has an upper bound and/or lower bound, it is not necessary that they belong to S.</a:t>
            </a:r>
          </a:p>
        </p:txBody>
      </p:sp>
    </p:spTree>
    <p:extLst>
      <p:ext uri="{BB962C8B-B14F-4D97-AF65-F5344CB8AC3E}">
        <p14:creationId xmlns:p14="http://schemas.microsoft.com/office/powerpoint/2010/main" val="3889907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14627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70139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23081" y="1184768"/>
            <a:ext cx="509229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ast Element and Greatest Elemen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423081" y="1760638"/>
            <a:ext cx="46278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S be a subset of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98030"/>
              </p:ext>
            </p:extLst>
          </p:nvPr>
        </p:nvGraphicFramePr>
        <p:xfrm>
          <a:off x="3786726" y="1875547"/>
          <a:ext cx="899188" cy="41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r:id="rId8" imgW="444307" imgH="203112" progId="Equation.DSMT4">
                  <p:embed/>
                </p:oleObj>
              </mc:Choice>
              <mc:Fallback>
                <p:oleObj r:id="rId8" imgW="444307" imgH="203112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726" y="1875547"/>
                        <a:ext cx="899188" cy="415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29361" y="2199533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465060" y="2935250"/>
            <a:ext cx="109445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 element c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l-GR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is called the </a:t>
            </a: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ast element 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S if c ≤ x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all x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 The set S can have at most one least element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6533" y="4145816"/>
            <a:ext cx="110305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 element d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is called the 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eatest</a:t>
            </a: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ment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S if x ≤ d  for all x </a:t>
            </a:r>
            <a:r>
              <a:rPr lang="el-GR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 The set S can have at most one greatest element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9964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28746" y="1500348"/>
            <a:ext cx="108117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set of lower bounds of S has a greatest element, then this element is called the 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eatest lower bound</a:t>
            </a: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l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fimum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S written as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l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) or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f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)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greatest lower bound, if it exists, is unique.</a:t>
            </a:r>
          </a:p>
        </p:txBody>
      </p:sp>
      <p:sp>
        <p:nvSpPr>
          <p:cNvPr id="3" name="Rectangle 2"/>
          <p:cNvSpPr/>
          <p:nvPr/>
        </p:nvSpPr>
        <p:spPr>
          <a:xfrm>
            <a:off x="1311210" y="1166722"/>
            <a:ext cx="31054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eatest lower boun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928746" y="3945262"/>
            <a:ext cx="106727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set of upper bounds of S has a least element, then this element is called the 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ast upper bound</a:t>
            </a: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remum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S written as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) or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)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least upper bound, if it exists, is unique</a:t>
            </a:r>
          </a:p>
        </p:txBody>
      </p:sp>
      <p:sp>
        <p:nvSpPr>
          <p:cNvPr id="6" name="Rectangle 5"/>
          <p:cNvSpPr/>
          <p:nvPr/>
        </p:nvSpPr>
        <p:spPr>
          <a:xfrm>
            <a:off x="1367904" y="3423526"/>
            <a:ext cx="2755113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ast upper boun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4682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65517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80617"/>
            <a:ext cx="255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27155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83950" y="1364776"/>
            <a:ext cx="11056495" cy="44627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swer the following questions for the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presented by the give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agram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64"/>
          <p:cNvSpPr>
            <a:spLocks noChangeArrowheads="1"/>
          </p:cNvSpPr>
          <p:nvPr/>
        </p:nvSpPr>
        <p:spPr bwMode="auto">
          <a:xfrm>
            <a:off x="874156" y="2348972"/>
            <a:ext cx="43364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minimal elements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there any greatest element?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there any least element?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all the upper bounds of {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65"/>
          <p:cNvSpPr>
            <a:spLocks noChangeArrowheads="1"/>
          </p:cNvSpPr>
          <p:nvPr/>
        </p:nvSpPr>
        <p:spPr bwMode="auto">
          <a:xfrm>
            <a:off x="814757" y="3690223"/>
            <a:ext cx="805531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least upper bound (supremum) of  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} if it exists.</a:t>
            </a:r>
          </a:p>
          <a:p>
            <a:pPr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ll the lower bounds of {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,g,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greatest lower bound (infimum) of {f, g, h}, if it exist.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 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28747" y="2044249"/>
            <a:ext cx="3373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maximal element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294" y="2075014"/>
            <a:ext cx="2603076" cy="30600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80912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26857" y="1078488"/>
            <a:ext cx="2481943" cy="1475013"/>
          </a:xfrm>
        </p:spPr>
        <p:txBody>
          <a:bodyPr/>
          <a:lstStyle/>
          <a:p>
            <a:pPr algn="ctr"/>
            <a:r>
              <a:rPr lang="en-US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7211987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outcom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78317" y="1552397"/>
            <a:ext cx="4062129" cy="3654082"/>
          </a:xfrm>
        </p:spPr>
        <p:txBody>
          <a:bodyPr anchor="ctr">
            <a:normAutofit/>
          </a:bodyPr>
          <a:lstStyle/>
          <a:p>
            <a:r>
              <a:rPr lang="en-US" sz="2800" cap="none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US" sz="2000" cap="none" dirty="0"/>
              <a:t>Understanding of diagrammatic presentation of </a:t>
            </a:r>
            <a:r>
              <a:rPr lang="en-US" sz="2000" cap="none" dirty="0" err="1"/>
              <a:t>Posets</a:t>
            </a:r>
            <a:r>
              <a:rPr lang="en-US" sz="2000" cap="non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2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15047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46533" y="770573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83952" y="1631812"/>
            <a:ext cx="116160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 relations and functions, partial orders have a convenient graphical representation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46533" y="-43949"/>
            <a:ext cx="8229600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cap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gram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57297" y="2574061"/>
            <a:ext cx="10834972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5000"/>
              </a:spcBef>
              <a:buFont typeface="Times" panose="02020603050405020304" pitchFamily="18" charset="0"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 (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)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graph representing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with only immediate predecessor edges, and the edges are oriented up from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&lt; 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0523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43022" y="1309493"/>
            <a:ext cx="9884118" cy="3903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agrams – Consider the digraph representation of a partial order –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we are dealing with a partial order, we know that the relation must be reflexive and transitive – Thus, we can simplify the graph as follows 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all self loops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all transitive edges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directions on edges assuming that they are oriented upward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resulting diagram is far simpler</a:t>
            </a:r>
          </a:p>
        </p:txBody>
      </p:sp>
    </p:spTree>
    <p:extLst>
      <p:ext uri="{BB962C8B-B14F-4D97-AF65-F5344CB8AC3E}">
        <p14:creationId xmlns:p14="http://schemas.microsoft.com/office/powerpoint/2010/main" val="190203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76052" y="579128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59559" y="122906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graph for a finite </a:t>
            </a:r>
            <a:r>
              <a:rPr lang="en-US" altLang="en-US" sz="2400" cap="none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{1,2,3,4},≤)</a:t>
            </a:r>
          </a:p>
          <a:p>
            <a:r>
              <a:rPr lang="en-US" alt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we know it’s a </a:t>
            </a:r>
            <a:r>
              <a:rPr lang="en-US" altLang="en-US" sz="2400" cap="none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can simplify the graph</a:t>
            </a:r>
          </a:p>
        </p:txBody>
      </p:sp>
      <p:grpSp>
        <p:nvGrpSpPr>
          <p:cNvPr id="16" name="Group 56"/>
          <p:cNvGrpSpPr>
            <a:grpSpLocks/>
          </p:cNvGrpSpPr>
          <p:nvPr/>
        </p:nvGrpSpPr>
        <p:grpSpPr bwMode="auto">
          <a:xfrm>
            <a:off x="928747" y="2332686"/>
            <a:ext cx="1162050" cy="3206750"/>
            <a:chOff x="568" y="2064"/>
            <a:chExt cx="664" cy="1976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960" y="2064"/>
              <a:ext cx="196" cy="1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4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3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2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1</a:t>
              </a: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864" y="3360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864" y="283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864" y="230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712" y="2832"/>
              <a:ext cx="152" cy="1008"/>
            </a:xfrm>
            <a:custGeom>
              <a:avLst/>
              <a:gdLst>
                <a:gd name="T0" fmla="*/ 152 w 152"/>
                <a:gd name="T1" fmla="*/ 1008 h 1008"/>
                <a:gd name="T2" fmla="*/ 8 w 152"/>
                <a:gd name="T3" fmla="*/ 480 h 1008"/>
                <a:gd name="T4" fmla="*/ 104 w 15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28"/>
                    <a:pt x="16" y="648"/>
                    <a:pt x="8" y="480"/>
                  </a:cubicBezTo>
                  <a:cubicBezTo>
                    <a:pt x="0" y="312"/>
                    <a:pt x="64" y="152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712" y="2304"/>
              <a:ext cx="152" cy="1008"/>
            </a:xfrm>
            <a:custGeom>
              <a:avLst/>
              <a:gdLst>
                <a:gd name="T0" fmla="*/ 152 w 152"/>
                <a:gd name="T1" fmla="*/ 1008 h 1008"/>
                <a:gd name="T2" fmla="*/ 8 w 152"/>
                <a:gd name="T3" fmla="*/ 528 h 1008"/>
                <a:gd name="T4" fmla="*/ 104 w 15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52"/>
                    <a:pt x="16" y="696"/>
                    <a:pt x="8" y="528"/>
                  </a:cubicBezTo>
                  <a:cubicBezTo>
                    <a:pt x="0" y="360"/>
                    <a:pt x="64" y="128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568" y="2304"/>
              <a:ext cx="296" cy="1536"/>
            </a:xfrm>
            <a:custGeom>
              <a:avLst/>
              <a:gdLst>
                <a:gd name="T0" fmla="*/ 296 w 296"/>
                <a:gd name="T1" fmla="*/ 1536 h 1536"/>
                <a:gd name="T2" fmla="*/ 8 w 296"/>
                <a:gd name="T3" fmla="*/ 720 h 1536"/>
                <a:gd name="T4" fmla="*/ 248 w 296"/>
                <a:gd name="T5" fmla="*/ 0 h 15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6" h="1536">
                  <a:moveTo>
                    <a:pt x="296" y="1536"/>
                  </a:moveTo>
                  <a:cubicBezTo>
                    <a:pt x="156" y="1256"/>
                    <a:pt x="16" y="976"/>
                    <a:pt x="8" y="720"/>
                  </a:cubicBezTo>
                  <a:cubicBezTo>
                    <a:pt x="0" y="464"/>
                    <a:pt x="192" y="144"/>
                    <a:pt x="24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auto">
            <a:xfrm rot="10050451">
              <a:off x="864" y="3696"/>
              <a:ext cx="368" cy="344"/>
            </a:xfrm>
            <a:custGeom>
              <a:avLst/>
              <a:gdLst>
                <a:gd name="T0" fmla="*/ 368 w 368"/>
                <a:gd name="T1" fmla="*/ 208 h 344"/>
                <a:gd name="T2" fmla="*/ 128 w 368"/>
                <a:gd name="T3" fmla="*/ 16 h 344"/>
                <a:gd name="T4" fmla="*/ 32 w 368"/>
                <a:gd name="T5" fmla="*/ 304 h 344"/>
                <a:gd name="T6" fmla="*/ 320 w 368"/>
                <a:gd name="T7" fmla="*/ 256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3"/>
            <p:cNvSpPr>
              <a:spLocks/>
            </p:cNvSpPr>
            <p:nvPr/>
          </p:nvSpPr>
          <p:spPr bwMode="auto">
            <a:xfrm rot="10050451">
              <a:off x="864" y="3168"/>
              <a:ext cx="368" cy="344"/>
            </a:xfrm>
            <a:custGeom>
              <a:avLst/>
              <a:gdLst>
                <a:gd name="T0" fmla="*/ 368 w 368"/>
                <a:gd name="T1" fmla="*/ 208 h 344"/>
                <a:gd name="T2" fmla="*/ 128 w 368"/>
                <a:gd name="T3" fmla="*/ 16 h 344"/>
                <a:gd name="T4" fmla="*/ 32 w 368"/>
                <a:gd name="T5" fmla="*/ 304 h 344"/>
                <a:gd name="T6" fmla="*/ 320 w 368"/>
                <a:gd name="T7" fmla="*/ 256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4"/>
            <p:cNvSpPr>
              <a:spLocks/>
            </p:cNvSpPr>
            <p:nvPr/>
          </p:nvSpPr>
          <p:spPr bwMode="auto">
            <a:xfrm rot="10050451">
              <a:off x="864" y="2640"/>
              <a:ext cx="368" cy="344"/>
            </a:xfrm>
            <a:custGeom>
              <a:avLst/>
              <a:gdLst>
                <a:gd name="T0" fmla="*/ 368 w 368"/>
                <a:gd name="T1" fmla="*/ 208 h 344"/>
                <a:gd name="T2" fmla="*/ 128 w 368"/>
                <a:gd name="T3" fmla="*/ 16 h 344"/>
                <a:gd name="T4" fmla="*/ 32 w 368"/>
                <a:gd name="T5" fmla="*/ 304 h 344"/>
                <a:gd name="T6" fmla="*/ 320 w 368"/>
                <a:gd name="T7" fmla="*/ 256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5"/>
            <p:cNvSpPr>
              <a:spLocks/>
            </p:cNvSpPr>
            <p:nvPr/>
          </p:nvSpPr>
          <p:spPr bwMode="auto">
            <a:xfrm rot="10050451">
              <a:off x="864" y="2112"/>
              <a:ext cx="368" cy="344"/>
            </a:xfrm>
            <a:custGeom>
              <a:avLst/>
              <a:gdLst>
                <a:gd name="T0" fmla="*/ 368 w 368"/>
                <a:gd name="T1" fmla="*/ 208 h 344"/>
                <a:gd name="T2" fmla="*/ 128 w 368"/>
                <a:gd name="T3" fmla="*/ 16 h 344"/>
                <a:gd name="T4" fmla="*/ 32 w 368"/>
                <a:gd name="T5" fmla="*/ 304 h 344"/>
                <a:gd name="T6" fmla="*/ 320 w 368"/>
                <a:gd name="T7" fmla="*/ 256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816" y="220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16" y="273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Oval 14"/>
            <p:cNvSpPr>
              <a:spLocks noChangeArrowheads="1"/>
            </p:cNvSpPr>
            <p:nvPr/>
          </p:nvSpPr>
          <p:spPr bwMode="auto">
            <a:xfrm>
              <a:off x="816" y="326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Oval 15"/>
            <p:cNvSpPr>
              <a:spLocks noChangeArrowheads="1"/>
            </p:cNvSpPr>
            <p:nvPr/>
          </p:nvSpPr>
          <p:spPr bwMode="auto">
            <a:xfrm>
              <a:off x="816" y="3792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5" name="Group 74"/>
          <p:cNvGrpSpPr>
            <a:grpSpLocks/>
          </p:cNvGrpSpPr>
          <p:nvPr/>
        </p:nvGrpSpPr>
        <p:grpSpPr bwMode="auto">
          <a:xfrm>
            <a:off x="3410980" y="2332686"/>
            <a:ext cx="933450" cy="2981325"/>
            <a:chOff x="1680" y="2064"/>
            <a:chExt cx="588" cy="1878"/>
          </a:xfrm>
        </p:grpSpPr>
        <p:sp>
          <p:nvSpPr>
            <p:cNvPr id="36" name="Text Box 58"/>
            <p:cNvSpPr txBox="1">
              <a:spLocks noChangeArrowheads="1"/>
            </p:cNvSpPr>
            <p:nvPr/>
          </p:nvSpPr>
          <p:spPr bwMode="auto">
            <a:xfrm>
              <a:off x="2072" y="2064"/>
              <a:ext cx="196" cy="1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4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3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2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1</a:t>
              </a:r>
            </a:p>
          </p:txBody>
        </p:sp>
        <p:sp>
          <p:nvSpPr>
            <p:cNvPr id="37" name="Line 59"/>
            <p:cNvSpPr>
              <a:spLocks noChangeShapeType="1"/>
            </p:cNvSpPr>
            <p:nvPr/>
          </p:nvSpPr>
          <p:spPr bwMode="auto">
            <a:xfrm flipV="1">
              <a:off x="1976" y="3360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60"/>
            <p:cNvSpPr>
              <a:spLocks noChangeShapeType="1"/>
            </p:cNvSpPr>
            <p:nvPr/>
          </p:nvSpPr>
          <p:spPr bwMode="auto">
            <a:xfrm flipV="1">
              <a:off x="1976" y="283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61"/>
            <p:cNvSpPr>
              <a:spLocks noChangeShapeType="1"/>
            </p:cNvSpPr>
            <p:nvPr/>
          </p:nvSpPr>
          <p:spPr bwMode="auto">
            <a:xfrm flipV="1">
              <a:off x="1976" y="230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62"/>
            <p:cNvSpPr>
              <a:spLocks/>
            </p:cNvSpPr>
            <p:nvPr/>
          </p:nvSpPr>
          <p:spPr bwMode="auto">
            <a:xfrm>
              <a:off x="1824" y="2832"/>
              <a:ext cx="152" cy="1008"/>
            </a:xfrm>
            <a:custGeom>
              <a:avLst/>
              <a:gdLst>
                <a:gd name="T0" fmla="*/ 152 w 152"/>
                <a:gd name="T1" fmla="*/ 1008 h 1008"/>
                <a:gd name="T2" fmla="*/ 8 w 152"/>
                <a:gd name="T3" fmla="*/ 480 h 1008"/>
                <a:gd name="T4" fmla="*/ 104 w 15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28"/>
                    <a:pt x="16" y="648"/>
                    <a:pt x="8" y="480"/>
                  </a:cubicBezTo>
                  <a:cubicBezTo>
                    <a:pt x="0" y="312"/>
                    <a:pt x="64" y="152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63"/>
            <p:cNvSpPr>
              <a:spLocks/>
            </p:cNvSpPr>
            <p:nvPr/>
          </p:nvSpPr>
          <p:spPr bwMode="auto">
            <a:xfrm>
              <a:off x="1824" y="2304"/>
              <a:ext cx="152" cy="1008"/>
            </a:xfrm>
            <a:custGeom>
              <a:avLst/>
              <a:gdLst>
                <a:gd name="T0" fmla="*/ 152 w 152"/>
                <a:gd name="T1" fmla="*/ 1008 h 1008"/>
                <a:gd name="T2" fmla="*/ 8 w 152"/>
                <a:gd name="T3" fmla="*/ 528 h 1008"/>
                <a:gd name="T4" fmla="*/ 104 w 15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52"/>
                    <a:pt x="16" y="696"/>
                    <a:pt x="8" y="528"/>
                  </a:cubicBezTo>
                  <a:cubicBezTo>
                    <a:pt x="0" y="360"/>
                    <a:pt x="64" y="128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64"/>
            <p:cNvSpPr>
              <a:spLocks/>
            </p:cNvSpPr>
            <p:nvPr/>
          </p:nvSpPr>
          <p:spPr bwMode="auto">
            <a:xfrm>
              <a:off x="1680" y="2304"/>
              <a:ext cx="296" cy="1536"/>
            </a:xfrm>
            <a:custGeom>
              <a:avLst/>
              <a:gdLst>
                <a:gd name="T0" fmla="*/ 296 w 296"/>
                <a:gd name="T1" fmla="*/ 1536 h 1536"/>
                <a:gd name="T2" fmla="*/ 8 w 296"/>
                <a:gd name="T3" fmla="*/ 720 h 1536"/>
                <a:gd name="T4" fmla="*/ 248 w 296"/>
                <a:gd name="T5" fmla="*/ 0 h 15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6" h="1536">
                  <a:moveTo>
                    <a:pt x="296" y="1536"/>
                  </a:moveTo>
                  <a:cubicBezTo>
                    <a:pt x="156" y="1256"/>
                    <a:pt x="16" y="976"/>
                    <a:pt x="8" y="720"/>
                  </a:cubicBezTo>
                  <a:cubicBezTo>
                    <a:pt x="0" y="464"/>
                    <a:pt x="192" y="144"/>
                    <a:pt x="24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69"/>
            <p:cNvSpPr>
              <a:spLocks noChangeArrowheads="1"/>
            </p:cNvSpPr>
            <p:nvPr/>
          </p:nvSpPr>
          <p:spPr bwMode="auto">
            <a:xfrm>
              <a:off x="1928" y="220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Oval 70"/>
            <p:cNvSpPr>
              <a:spLocks noChangeArrowheads="1"/>
            </p:cNvSpPr>
            <p:nvPr/>
          </p:nvSpPr>
          <p:spPr bwMode="auto">
            <a:xfrm>
              <a:off x="1928" y="273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Oval 71"/>
            <p:cNvSpPr>
              <a:spLocks noChangeArrowheads="1"/>
            </p:cNvSpPr>
            <p:nvPr/>
          </p:nvSpPr>
          <p:spPr bwMode="auto">
            <a:xfrm>
              <a:off x="1928" y="326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Oval 72"/>
            <p:cNvSpPr>
              <a:spLocks noChangeArrowheads="1"/>
            </p:cNvSpPr>
            <p:nvPr/>
          </p:nvSpPr>
          <p:spPr bwMode="auto">
            <a:xfrm>
              <a:off x="1928" y="3792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" name="Group 87"/>
          <p:cNvGrpSpPr>
            <a:grpSpLocks/>
          </p:cNvGrpSpPr>
          <p:nvPr/>
        </p:nvGrpSpPr>
        <p:grpSpPr bwMode="auto">
          <a:xfrm>
            <a:off x="5734213" y="2442223"/>
            <a:ext cx="539750" cy="2981325"/>
            <a:chOff x="2888" y="2016"/>
            <a:chExt cx="340" cy="1878"/>
          </a:xfrm>
        </p:grpSpPr>
        <p:sp>
          <p:nvSpPr>
            <p:cNvPr id="48" name="Text Box 76"/>
            <p:cNvSpPr txBox="1">
              <a:spLocks noChangeArrowheads="1"/>
            </p:cNvSpPr>
            <p:nvPr/>
          </p:nvSpPr>
          <p:spPr bwMode="auto">
            <a:xfrm>
              <a:off x="3032" y="2016"/>
              <a:ext cx="196" cy="1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4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3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2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 dirty="0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 dirty="0"/>
                <a:t>1</a:t>
              </a:r>
            </a:p>
          </p:txBody>
        </p:sp>
        <p:sp>
          <p:nvSpPr>
            <p:cNvPr id="49" name="Line 77"/>
            <p:cNvSpPr>
              <a:spLocks noChangeShapeType="1"/>
            </p:cNvSpPr>
            <p:nvPr/>
          </p:nvSpPr>
          <p:spPr bwMode="auto">
            <a:xfrm flipV="1">
              <a:off x="2936" y="331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78"/>
            <p:cNvSpPr>
              <a:spLocks noChangeShapeType="1"/>
            </p:cNvSpPr>
            <p:nvPr/>
          </p:nvSpPr>
          <p:spPr bwMode="auto">
            <a:xfrm flipV="1">
              <a:off x="2936" y="278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79"/>
            <p:cNvSpPr>
              <a:spLocks noChangeShapeType="1"/>
            </p:cNvSpPr>
            <p:nvPr/>
          </p:nvSpPr>
          <p:spPr bwMode="auto">
            <a:xfrm flipV="1">
              <a:off x="2936" y="2256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83"/>
            <p:cNvSpPr>
              <a:spLocks noChangeArrowheads="1"/>
            </p:cNvSpPr>
            <p:nvPr/>
          </p:nvSpPr>
          <p:spPr bwMode="auto">
            <a:xfrm>
              <a:off x="2888" y="21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" name="Oval 84"/>
            <p:cNvSpPr>
              <a:spLocks noChangeArrowheads="1"/>
            </p:cNvSpPr>
            <p:nvPr/>
          </p:nvSpPr>
          <p:spPr bwMode="auto">
            <a:xfrm>
              <a:off x="2888" y="268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" name="Oval 85"/>
            <p:cNvSpPr>
              <a:spLocks noChangeArrowheads="1"/>
            </p:cNvSpPr>
            <p:nvPr/>
          </p:nvSpPr>
          <p:spPr bwMode="auto">
            <a:xfrm>
              <a:off x="2888" y="321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5" name="Oval 86"/>
            <p:cNvSpPr>
              <a:spLocks noChangeArrowheads="1"/>
            </p:cNvSpPr>
            <p:nvPr/>
          </p:nvSpPr>
          <p:spPr bwMode="auto">
            <a:xfrm>
              <a:off x="2888" y="374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5" name="Group 97"/>
          <p:cNvGrpSpPr>
            <a:grpSpLocks/>
          </p:cNvGrpSpPr>
          <p:nvPr/>
        </p:nvGrpSpPr>
        <p:grpSpPr bwMode="auto">
          <a:xfrm>
            <a:off x="7352596" y="2424684"/>
            <a:ext cx="539750" cy="2981325"/>
            <a:chOff x="3744" y="2016"/>
            <a:chExt cx="340" cy="1878"/>
          </a:xfrm>
        </p:grpSpPr>
        <p:sp>
          <p:nvSpPr>
            <p:cNvPr id="66" name="Text Box 89"/>
            <p:cNvSpPr txBox="1">
              <a:spLocks noChangeArrowheads="1"/>
            </p:cNvSpPr>
            <p:nvPr/>
          </p:nvSpPr>
          <p:spPr bwMode="auto">
            <a:xfrm>
              <a:off x="3888" y="2016"/>
              <a:ext cx="196" cy="1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en-US"/>
                <a:t>4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/>
                <a:t>3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/>
                <a:t>2</a:t>
              </a:r>
            </a:p>
            <a:p>
              <a:pPr algn="ctr" eaLnBrk="1" hangingPunct="1">
                <a:lnSpc>
                  <a:spcPct val="150000"/>
                </a:lnSpc>
              </a:pPr>
              <a:endParaRPr lang="en-US" altLang="en-US"/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en-US"/>
                <a:t>1</a:t>
              </a:r>
            </a:p>
          </p:txBody>
        </p: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 flipV="1">
              <a:off x="3792" y="331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91"/>
            <p:cNvSpPr>
              <a:spLocks noChangeShapeType="1"/>
            </p:cNvSpPr>
            <p:nvPr/>
          </p:nvSpPr>
          <p:spPr bwMode="auto">
            <a:xfrm flipV="1">
              <a:off x="3792" y="278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92"/>
            <p:cNvSpPr>
              <a:spLocks noChangeShapeType="1"/>
            </p:cNvSpPr>
            <p:nvPr/>
          </p:nvSpPr>
          <p:spPr bwMode="auto">
            <a:xfrm flipV="1">
              <a:off x="3792" y="2256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3"/>
            <p:cNvSpPr>
              <a:spLocks noChangeArrowheads="1"/>
            </p:cNvSpPr>
            <p:nvPr/>
          </p:nvSpPr>
          <p:spPr bwMode="auto">
            <a:xfrm>
              <a:off x="3744" y="21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Oval 94"/>
            <p:cNvSpPr>
              <a:spLocks noChangeArrowheads="1"/>
            </p:cNvSpPr>
            <p:nvPr/>
          </p:nvSpPr>
          <p:spPr bwMode="auto">
            <a:xfrm>
              <a:off x="3744" y="268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" name="Oval 95"/>
            <p:cNvSpPr>
              <a:spLocks noChangeArrowheads="1"/>
            </p:cNvSpPr>
            <p:nvPr/>
          </p:nvSpPr>
          <p:spPr bwMode="auto">
            <a:xfrm>
              <a:off x="3744" y="321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" name="Oval 96"/>
            <p:cNvSpPr>
              <a:spLocks noChangeArrowheads="1"/>
            </p:cNvSpPr>
            <p:nvPr/>
          </p:nvSpPr>
          <p:spPr bwMode="auto">
            <a:xfrm>
              <a:off x="3744" y="374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8611366" y="2653284"/>
            <a:ext cx="32220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ed the </a:t>
            </a:r>
          </a:p>
          <a:p>
            <a:pPr algn="ctr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gram</a:t>
            </a:r>
          </a:p>
        </p:txBody>
      </p:sp>
    </p:spTree>
    <p:extLst>
      <p:ext uri="{BB962C8B-B14F-4D97-AF65-F5344CB8AC3E}">
        <p14:creationId xmlns:p14="http://schemas.microsoft.com/office/powerpoint/2010/main" val="423007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9559" y="1138592"/>
            <a:ext cx="626432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•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urse, we need not always start with the complete relation in the partial order and then trim everything. •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her, we can build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 directly from the partial order </a:t>
            </a:r>
          </a:p>
          <a:p>
            <a:endParaRPr 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xample: </a:t>
            </a:r>
          </a:p>
        </p:txBody>
      </p:sp>
      <p:sp>
        <p:nvSpPr>
          <p:cNvPr id="3" name="Rectangle 2"/>
          <p:cNvSpPr/>
          <p:nvPr/>
        </p:nvSpPr>
        <p:spPr>
          <a:xfrm>
            <a:off x="636255" y="4085595"/>
            <a:ext cx="6096000" cy="79406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25000"/>
              </a:spcBef>
              <a:buFont typeface="Times" panose="02020603050405020304" pitchFamily="18" charset="0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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({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 has th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se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95000"/>
              </a:lnSpc>
              <a:buFont typeface="Times" panose="02020603050405020304" pitchFamily="18" charset="0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agram shown in the picture.</a:t>
            </a:r>
          </a:p>
        </p:txBody>
      </p: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7572129" y="1824847"/>
            <a:ext cx="2145077" cy="3045141"/>
            <a:chOff x="3740" y="2758"/>
            <a:chExt cx="1215" cy="1362"/>
          </a:xfrm>
        </p:grpSpPr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H="1">
              <a:off x="3955" y="2959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323" y="295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58"/>
            <p:cNvSpPr>
              <a:spLocks noChangeShapeType="1"/>
            </p:cNvSpPr>
            <p:nvPr/>
          </p:nvSpPr>
          <p:spPr bwMode="auto">
            <a:xfrm>
              <a:off x="4463" y="2954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36"/>
            <p:cNvSpPr>
              <a:spLocks noChangeArrowheads="1"/>
            </p:cNvSpPr>
            <p:nvPr/>
          </p:nvSpPr>
          <p:spPr bwMode="auto">
            <a:xfrm>
              <a:off x="4051" y="2758"/>
              <a:ext cx="5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{</a:t>
              </a:r>
              <a:r>
                <a:rPr lang="en-US" altLang="en-US" sz="1600" i="1"/>
                <a:t>a, b, c</a:t>
              </a:r>
              <a:r>
                <a:rPr lang="en-US" altLang="en-US" sz="1600"/>
                <a:t>}</a:t>
              </a:r>
            </a:p>
          </p:txBody>
        </p:sp>
        <p:sp>
          <p:nvSpPr>
            <p:cNvPr id="23" name="Rectangle 37"/>
            <p:cNvSpPr>
              <a:spLocks noChangeArrowheads="1"/>
            </p:cNvSpPr>
            <p:nvPr/>
          </p:nvSpPr>
          <p:spPr bwMode="auto">
            <a:xfrm>
              <a:off x="3740" y="3140"/>
              <a:ext cx="4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{</a:t>
              </a:r>
              <a:r>
                <a:rPr lang="en-US" altLang="en-US" sz="1600" i="1"/>
                <a:t>a, b</a:t>
              </a:r>
              <a:r>
                <a:rPr lang="en-US" altLang="en-US" sz="1600"/>
                <a:t>}</a:t>
              </a:r>
            </a:p>
          </p:txBody>
        </p:sp>
        <p:sp>
          <p:nvSpPr>
            <p:cNvPr id="24" name="Rectangle 38"/>
            <p:cNvSpPr>
              <a:spLocks noChangeArrowheads="1"/>
            </p:cNvSpPr>
            <p:nvPr/>
          </p:nvSpPr>
          <p:spPr bwMode="auto">
            <a:xfrm>
              <a:off x="4115" y="3143"/>
              <a:ext cx="4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{</a:t>
              </a:r>
              <a:r>
                <a:rPr lang="en-US" altLang="en-US" sz="1600" i="1" dirty="0"/>
                <a:t>a, c</a:t>
              </a:r>
              <a:r>
                <a:rPr lang="en-US" altLang="en-US" sz="1600" dirty="0"/>
                <a:t>}</a:t>
              </a:r>
            </a:p>
          </p:txBody>
        </p:sp>
        <p:sp>
          <p:nvSpPr>
            <p:cNvPr id="25" name="Rectangle 39"/>
            <p:cNvSpPr>
              <a:spLocks noChangeArrowheads="1"/>
            </p:cNvSpPr>
            <p:nvPr/>
          </p:nvSpPr>
          <p:spPr bwMode="auto">
            <a:xfrm>
              <a:off x="3791" y="3542"/>
              <a:ext cx="30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{</a:t>
              </a:r>
              <a:r>
                <a:rPr lang="en-US" altLang="en-US" sz="1600" i="1"/>
                <a:t>a</a:t>
              </a:r>
              <a:r>
                <a:rPr lang="en-US" altLang="en-US" sz="1600"/>
                <a:t>}</a:t>
              </a:r>
            </a:p>
          </p:txBody>
        </p:sp>
        <p:sp>
          <p:nvSpPr>
            <p:cNvPr id="26" name="Rectangle 40"/>
            <p:cNvSpPr>
              <a:spLocks noChangeArrowheads="1"/>
            </p:cNvSpPr>
            <p:nvPr/>
          </p:nvSpPr>
          <p:spPr bwMode="auto">
            <a:xfrm>
              <a:off x="4531" y="3143"/>
              <a:ext cx="4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{</a:t>
              </a:r>
              <a:r>
                <a:rPr lang="en-US" altLang="en-US" sz="1600" i="1"/>
                <a:t>b, c</a:t>
              </a:r>
              <a:r>
                <a:rPr lang="en-US" altLang="en-US" sz="1600"/>
                <a:t>}</a:t>
              </a:r>
            </a:p>
          </p:txBody>
        </p:sp>
        <p:sp>
          <p:nvSpPr>
            <p:cNvPr id="27" name="Rectangle 41"/>
            <p:cNvSpPr>
              <a:spLocks noChangeArrowheads="1"/>
            </p:cNvSpPr>
            <p:nvPr/>
          </p:nvSpPr>
          <p:spPr bwMode="auto">
            <a:xfrm>
              <a:off x="4172" y="3542"/>
              <a:ext cx="30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{</a:t>
              </a:r>
              <a:r>
                <a:rPr lang="en-US" altLang="en-US" sz="1600" i="1"/>
                <a:t>b</a:t>
              </a:r>
              <a:r>
                <a:rPr lang="en-US" altLang="en-US" sz="1600"/>
                <a:t>}</a:t>
              </a:r>
            </a:p>
          </p:txBody>
        </p:sp>
        <p:sp>
          <p:nvSpPr>
            <p:cNvPr id="28" name="Rectangle 42"/>
            <p:cNvSpPr>
              <a:spLocks noChangeArrowheads="1"/>
            </p:cNvSpPr>
            <p:nvPr/>
          </p:nvSpPr>
          <p:spPr bwMode="auto">
            <a:xfrm>
              <a:off x="4579" y="3542"/>
              <a:ext cx="2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{</a:t>
              </a:r>
              <a:r>
                <a:rPr lang="en-US" altLang="en-US" sz="1600" i="1" dirty="0"/>
                <a:t>c</a:t>
              </a:r>
              <a:r>
                <a:rPr lang="en-US" altLang="en-US" sz="1600" dirty="0"/>
                <a:t>}</a:t>
              </a:r>
            </a:p>
          </p:txBody>
        </p:sp>
        <p:sp>
          <p:nvSpPr>
            <p:cNvPr id="29" name="Rectangle 43"/>
            <p:cNvSpPr>
              <a:spLocks noChangeArrowheads="1"/>
            </p:cNvSpPr>
            <p:nvPr/>
          </p:nvSpPr>
          <p:spPr bwMode="auto">
            <a:xfrm>
              <a:off x="4210" y="3889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ym typeface="Symbol" panose="05050102010706020507" pitchFamily="18" charset="2"/>
                </a:rPr>
                <a:t></a:t>
              </a:r>
              <a:endParaRPr lang="en-US" altLang="en-US" sz="1800"/>
            </a:p>
          </p:txBody>
        </p:sp>
        <p:sp>
          <p:nvSpPr>
            <p:cNvPr id="30" name="Line 55"/>
            <p:cNvSpPr>
              <a:spLocks noChangeShapeType="1"/>
            </p:cNvSpPr>
            <p:nvPr/>
          </p:nvSpPr>
          <p:spPr bwMode="auto">
            <a:xfrm flipH="1">
              <a:off x="4019" y="3325"/>
              <a:ext cx="224" cy="1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56"/>
            <p:cNvSpPr>
              <a:spLocks noChangeShapeType="1"/>
            </p:cNvSpPr>
            <p:nvPr/>
          </p:nvSpPr>
          <p:spPr bwMode="auto">
            <a:xfrm flipH="1">
              <a:off x="4419" y="3368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57"/>
            <p:cNvSpPr>
              <a:spLocks noChangeShapeType="1"/>
            </p:cNvSpPr>
            <p:nvPr/>
          </p:nvSpPr>
          <p:spPr bwMode="auto">
            <a:xfrm flipH="1">
              <a:off x="4440" y="3734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59"/>
            <p:cNvSpPr>
              <a:spLocks noChangeShapeType="1"/>
            </p:cNvSpPr>
            <p:nvPr/>
          </p:nvSpPr>
          <p:spPr bwMode="auto">
            <a:xfrm>
              <a:off x="4003" y="3344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60"/>
            <p:cNvSpPr>
              <a:spLocks noChangeShapeType="1"/>
            </p:cNvSpPr>
            <p:nvPr/>
          </p:nvSpPr>
          <p:spPr bwMode="auto">
            <a:xfrm>
              <a:off x="4419" y="3341"/>
              <a:ext cx="224" cy="1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3981" y="3737"/>
              <a:ext cx="224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63"/>
            <p:cNvSpPr>
              <a:spLocks noChangeShapeType="1"/>
            </p:cNvSpPr>
            <p:nvPr/>
          </p:nvSpPr>
          <p:spPr bwMode="auto">
            <a:xfrm>
              <a:off x="4734" y="33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64"/>
            <p:cNvSpPr>
              <a:spLocks noChangeShapeType="1"/>
            </p:cNvSpPr>
            <p:nvPr/>
          </p:nvSpPr>
          <p:spPr bwMode="auto">
            <a:xfrm>
              <a:off x="3939" y="33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65"/>
            <p:cNvSpPr>
              <a:spLocks noChangeShapeType="1"/>
            </p:cNvSpPr>
            <p:nvPr/>
          </p:nvSpPr>
          <p:spPr bwMode="auto">
            <a:xfrm>
              <a:off x="4323" y="3737"/>
              <a:ext cx="0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530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9559" y="1141400"/>
            <a:ext cx="55290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For th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{1,2,3,4,6,8,12}, |)</a:t>
            </a:r>
          </a:p>
        </p:txBody>
      </p:sp>
      <p:pic>
        <p:nvPicPr>
          <p:cNvPr id="13" name="Picture 6" descr="rosen-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52" y="1744695"/>
            <a:ext cx="2886075" cy="398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 descr="rosen-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870" y="1624602"/>
            <a:ext cx="2786063" cy="4081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rosen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7819" y="1600522"/>
            <a:ext cx="1937666" cy="4105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53055" y="614530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s</a:t>
            </a:r>
          </a:p>
        </p:txBody>
      </p:sp>
    </p:spTree>
    <p:extLst>
      <p:ext uri="{BB962C8B-B14F-4D97-AF65-F5344CB8AC3E}">
        <p14:creationId xmlns:p14="http://schemas.microsoft.com/office/powerpoint/2010/main" val="124626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53055" y="646894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s</a:t>
            </a:r>
          </a:p>
        </p:txBody>
      </p:sp>
      <p:sp>
        <p:nvSpPr>
          <p:cNvPr id="3" name="AutoShape 7" descr="https://media.geeksforgeeks.org/wp-content/uploads/ex2-3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9" descr="https://media.geeksforgeeks.org/wp-content/uploads/ex2-3.pn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1" descr="https://media.geeksforgeeks.org/wp-content/uploads/ex2-3.png"/>
          <p:cNvSpPr>
            <a:spLocks noChangeAspect="1" noChangeArrowheads="1"/>
          </p:cNvSpPr>
          <p:nvPr/>
        </p:nvSpPr>
        <p:spPr bwMode="auto">
          <a:xfrm>
            <a:off x="368300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290393" y="1886694"/>
            <a:ext cx="2888636" cy="2899747"/>
            <a:chOff x="0" y="0"/>
            <a:chExt cx="1560057" cy="1788436"/>
          </a:xfrm>
        </p:grpSpPr>
        <p:grpSp>
          <p:nvGrpSpPr>
            <p:cNvPr id="19" name="Group 18"/>
            <p:cNvGrpSpPr/>
            <p:nvPr/>
          </p:nvGrpSpPr>
          <p:grpSpPr>
            <a:xfrm>
              <a:off x="278296" y="268356"/>
              <a:ext cx="1004348" cy="1252331"/>
              <a:chOff x="0" y="0"/>
              <a:chExt cx="1004348" cy="1252331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0" y="894522"/>
                <a:ext cx="407504" cy="3578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407504" y="347870"/>
                <a:ext cx="596817" cy="90415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0" y="347870"/>
                <a:ext cx="0" cy="54665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0" y="0"/>
                <a:ext cx="288234" cy="3478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288234" y="0"/>
                <a:ext cx="716114" cy="3478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 Box 35"/>
            <p:cNvSpPr txBox="1"/>
            <p:nvPr/>
          </p:nvSpPr>
          <p:spPr>
            <a:xfrm>
              <a:off x="566530" y="1530626"/>
              <a:ext cx="267970" cy="2578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 Box 36"/>
            <p:cNvSpPr txBox="1"/>
            <p:nvPr/>
          </p:nvSpPr>
          <p:spPr>
            <a:xfrm>
              <a:off x="0" y="1043608"/>
              <a:ext cx="267970" cy="2578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" name="Text Box 37"/>
            <p:cNvSpPr txBox="1"/>
            <p:nvPr/>
          </p:nvSpPr>
          <p:spPr>
            <a:xfrm>
              <a:off x="1292087" y="496956"/>
              <a:ext cx="267970" cy="2578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Text Box 38"/>
            <p:cNvSpPr txBox="1"/>
            <p:nvPr/>
          </p:nvSpPr>
          <p:spPr>
            <a:xfrm>
              <a:off x="0" y="487017"/>
              <a:ext cx="267970" cy="2578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5" name="Text Box 39"/>
            <p:cNvSpPr txBox="1"/>
            <p:nvPr/>
          </p:nvSpPr>
          <p:spPr>
            <a:xfrm>
              <a:off x="387626" y="0"/>
              <a:ext cx="367665" cy="267335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625124" y="1824425"/>
            <a:ext cx="7353007" cy="2241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Example: Let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= {1, 2, 3, 4, 12}.  Consider the partial order of divisibility on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 That is for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≤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if and only if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|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 Draw the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diagram of the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≤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3005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39" descr="is D36 distributive ? - GATE Overflo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 descr="is D36 distributive ? - GATE Overflow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284" y="1505571"/>
            <a:ext cx="4855901" cy="3900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Hasse Diagram Correct? - Mathematics Stack Exchange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468" y="1481066"/>
            <a:ext cx="4050683" cy="37254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50841158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</TotalTime>
  <Words>1116</Words>
  <Application>Microsoft Office PowerPoint</Application>
  <PresentationFormat>Widescreen</PresentationFormat>
  <Paragraphs>13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Abadi Extra Light</vt:lpstr>
      <vt:lpstr>Agency FB</vt:lpstr>
      <vt:lpstr>Arial</vt:lpstr>
      <vt:lpstr>Calibri</vt:lpstr>
      <vt:lpstr>Cambria Math</vt:lpstr>
      <vt:lpstr>Franklin Gothic Book</vt:lpstr>
      <vt:lpstr>Franklin Gothic Medium</vt:lpstr>
      <vt:lpstr>Georgia</vt:lpstr>
      <vt:lpstr>Symbol</vt:lpstr>
      <vt:lpstr>Times</vt:lpstr>
      <vt:lpstr>Times New Roman</vt:lpstr>
      <vt:lpstr>Wingdings</vt:lpstr>
      <vt:lpstr>Wingdings 2</vt:lpstr>
      <vt:lpstr>DividendVTI</vt:lpstr>
      <vt:lpstr>Equation.DSMT4</vt:lpstr>
      <vt:lpstr>   Course name: engineering mathematics-iII</vt:lpstr>
      <vt:lpstr>Session outco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engineering mathematics-i</dc:title>
  <dc:creator>Dr. Sunil Joshi [MU - Jaipur]</dc:creator>
  <cp:lastModifiedBy>Dr. Alok Bhargava [MU - Jaipur]</cp:lastModifiedBy>
  <cp:revision>79</cp:revision>
  <dcterms:created xsi:type="dcterms:W3CDTF">2020-08-02T12:18:24Z</dcterms:created>
  <dcterms:modified xsi:type="dcterms:W3CDTF">2020-08-26T03:51:41Z</dcterms:modified>
</cp:coreProperties>
</file>